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D56F6" w:rsidRDefault="005D56F6" w:rsidP="005D56F6">
      <w:r>
        <w:rPr>
          <w:b/>
        </w:rPr>
        <w:t>Expert ID/Name: Nstructive</w:t>
      </w:r>
    </w:p>
    <w:p w:rsidR="005D56F6" w:rsidRDefault="005D56F6" w:rsidP="005D56F6">
      <w:r>
        <w:rPr>
          <w:b/>
        </w:rPr>
        <w:t>Date: 05-Nov-2020</w:t>
      </w:r>
    </w:p>
    <w:p w:rsidR="005D56F6" w:rsidRDefault="005D56F6" w:rsidP="005D56F6">
      <w:pPr>
        <w:rPr>
          <w:b/>
        </w:rPr>
      </w:pPr>
      <w:r>
        <w:rPr>
          <w:b/>
          <w:noProof/>
        </w:rPr>
        <w:drawing>
          <wp:inline distT="0" distB="0" distL="0" distR="0">
            <wp:extent cx="2743200" cy="457200"/>
            <wp:effectExtent l="19050" t="0" r="0" b="0"/>
            <wp:docPr id="25" name="Picture 25" descr="C:\Users\chari\Desktop\3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chari\Desktop\33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56F6" w:rsidRDefault="005D56F6" w:rsidP="005D56F6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5D56F6" w:rsidTr="005D56F6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D56F6" w:rsidRDefault="005D56F6" w:rsidP="005D56F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hort answer type question</w:t>
            </w:r>
          </w:p>
        </w:tc>
      </w:tr>
    </w:tbl>
    <w:p w:rsidR="005D56F6" w:rsidRDefault="005D56F6" w:rsidP="005D56F6"/>
    <w:tbl>
      <w:tblPr>
        <w:tblStyle w:val="TableGrid"/>
        <w:tblW w:w="0" w:type="auto"/>
        <w:tblLook w:val="04A0"/>
      </w:tblPr>
      <w:tblGrid>
        <w:gridCol w:w="9576"/>
      </w:tblGrid>
      <w:tr w:rsidR="005D56F6" w:rsidTr="005D56F6">
        <w:tc>
          <w:tcPr>
            <w:tcW w:w="9576" w:type="dxa"/>
          </w:tcPr>
          <w:p w:rsidR="005D56F6" w:rsidRDefault="005D56F6" w:rsidP="005D56F6">
            <w:r>
              <w:t>Tip</w:t>
            </w:r>
            <w:r w:rsidR="00B03FE0">
              <w:t>s</w:t>
            </w:r>
            <w:r>
              <w:t>:</w:t>
            </w:r>
          </w:p>
          <w:p w:rsidR="005D56F6" w:rsidRDefault="005D56F6" w:rsidP="005D56F6">
            <w:pPr>
              <w:pStyle w:val="ListParagraph"/>
              <w:numPr>
                <w:ilvl w:val="0"/>
                <w:numId w:val="1"/>
              </w:numPr>
            </w:pPr>
            <w:r>
              <w:t xml:space="preserve">Equation of the </w:t>
            </w:r>
            <w:r w:rsidR="00167E3E">
              <w:t>system</w:t>
            </w:r>
            <w:r>
              <w:t xml:space="preserve"> of circles </w:t>
            </w:r>
            <w:r w:rsidR="00167E3E">
              <w:t xml:space="preserve">with centre </w:t>
            </w:r>
            <w:r w:rsidR="00167E3E" w:rsidRPr="008C1B43">
              <w:rPr>
                <w:position w:val="-14"/>
              </w:rPr>
              <w:object w:dxaOrig="6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pt;height:20.25pt" o:ole="">
                  <v:imagedata r:id="rId8" o:title=""/>
                </v:shape>
                <o:OLEObject Type="Embed" ProgID="Equation.DSMT4" ShapeID="_x0000_i1025" DrawAspect="Content" ObjectID="_1669486403" r:id="rId9"/>
              </w:object>
            </w:r>
            <w:r w:rsidR="00167E3E">
              <w:t xml:space="preserve">is </w:t>
            </w:r>
            <w:r w:rsidR="00017602" w:rsidRPr="006208A4">
              <w:rPr>
                <w:position w:val="-14"/>
              </w:rPr>
              <w:object w:dxaOrig="2240" w:dyaOrig="440">
                <v:shape id="_x0000_i1026" type="#_x0000_t75" style="width:112.5pt;height:21.75pt" o:ole="">
                  <v:imagedata r:id="rId10" o:title=""/>
                </v:shape>
                <o:OLEObject Type="Embed" ProgID="Equation.DSMT4" ShapeID="_x0000_i1026" DrawAspect="Content" ObjectID="_1669486404" r:id="rId11"/>
              </w:object>
            </w:r>
            <w:r>
              <w:t>, where a is the radius of the circles.</w:t>
            </w:r>
          </w:p>
          <w:p w:rsidR="005D56F6" w:rsidRDefault="005D56F6" w:rsidP="005A68F6">
            <w:pPr>
              <w:pStyle w:val="ListParagraph"/>
              <w:numPr>
                <w:ilvl w:val="0"/>
                <w:numId w:val="1"/>
              </w:numPr>
            </w:pPr>
            <w:r>
              <w:t>Differentiate with respect to “x” on both sides.</w:t>
            </w:r>
          </w:p>
        </w:tc>
      </w:tr>
    </w:tbl>
    <w:p w:rsidR="005D56F6" w:rsidRDefault="005D56F6" w:rsidP="005D56F6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5D56F6" w:rsidTr="005D56F6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40A84" w:rsidRDefault="005D56F6" w:rsidP="00040A84">
            <w:bookmarkStart w:id="0" w:name="_GoBack"/>
            <w:bookmarkEnd w:id="0"/>
            <w:r>
              <w:t xml:space="preserve">  Given:  </w:t>
            </w:r>
            <w:r w:rsidR="005A68F6">
              <w:t xml:space="preserve">Equation of the system of circles with centre </w:t>
            </w:r>
            <w:r w:rsidR="005A68F6" w:rsidRPr="008C1B43">
              <w:rPr>
                <w:position w:val="-14"/>
              </w:rPr>
              <w:object w:dxaOrig="600" w:dyaOrig="400">
                <v:shape id="_x0000_i1027" type="#_x0000_t75" style="width:30pt;height:20.25pt" o:ole="">
                  <v:imagedata r:id="rId12" o:title=""/>
                </v:shape>
                <o:OLEObject Type="Embed" ProgID="Equation.DSMT4" ShapeID="_x0000_i1027" DrawAspect="Content" ObjectID="_1669486405" r:id="rId13"/>
              </w:object>
            </w:r>
            <w:r w:rsidR="005A68F6">
              <w:t xml:space="preserve">, </w:t>
            </w:r>
            <w:r>
              <w:t xml:space="preserve">  </w:t>
            </w:r>
          </w:p>
          <w:p w:rsidR="00040A84" w:rsidRDefault="00040A84" w:rsidP="00040A84">
            <w:pPr>
              <w:widowControl w:val="0"/>
              <w:rPr>
                <w:position w:val="-10"/>
              </w:rPr>
            </w:pP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To find\determine\prove: </w:t>
            </w:r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Form the </w:t>
            </w: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>differential equation</w:t>
            </w:r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 of</w:t>
            </w:r>
            <w:r w:rsidR="00B03FE0">
              <w:t xml:space="preserve"> the system of circles with centre </w:t>
            </w:r>
            <w:r w:rsidR="00B03FE0" w:rsidRPr="008C1B43">
              <w:rPr>
                <w:position w:val="-14"/>
              </w:rPr>
              <w:object w:dxaOrig="600" w:dyaOrig="400">
                <v:shape id="_x0000_i1034" type="#_x0000_t75" style="width:30pt;height:20.25pt" o:ole="">
                  <v:imagedata r:id="rId12" o:title=""/>
                </v:shape>
                <o:OLEObject Type="Embed" ProgID="Equation.DSMT4" ShapeID="_x0000_i1034" DrawAspect="Content" ObjectID="_1669486406" r:id="rId14"/>
              </w:object>
            </w:r>
            <w:r w:rsidR="00B03FE0">
              <w:t>.</w:t>
            </w:r>
          </w:p>
          <w:p w:rsidR="00040A84" w:rsidRDefault="00040A84" w:rsidP="00040A8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 -</w:t>
            </w:r>
          </w:p>
          <w:p w:rsidR="00B03FE0" w:rsidRDefault="00B03FE0" w:rsidP="00B03F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Step1:  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B03FE0" w:rsidRPr="00602AC9" w:rsidTr="00FC46B2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B03FE0" w:rsidRPr="00602AC9" w:rsidRDefault="00B03FE0" w:rsidP="00FC46B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B03FE0" w:rsidRPr="00B03FE0" w:rsidRDefault="00B03FE0" w:rsidP="00B03FE0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Equation of the system of circles with centre </w:t>
                  </w:r>
                  <w:r w:rsidRPr="008C1B43">
                    <w:rPr>
                      <w:position w:val="-14"/>
                    </w:rPr>
                    <w:object w:dxaOrig="660" w:dyaOrig="400">
                      <v:shape id="_x0000_i1035" type="#_x0000_t75" style="width:33pt;height:20.25pt" o:ole="">
                        <v:imagedata r:id="rId8" o:title=""/>
                      </v:shape>
                      <o:OLEObject Type="Embed" ProgID="Equation.DSMT4" ShapeID="_x0000_i1035" DrawAspect="Content" ObjectID="_1669486407" r:id="rId15"/>
                    </w:object>
                  </w:r>
                  <w:r>
                    <w:t xml:space="preserve">is </w:t>
                  </w:r>
                  <w:r w:rsidRPr="006208A4">
                    <w:rPr>
                      <w:position w:val="-14"/>
                    </w:rPr>
                    <w:object w:dxaOrig="2240" w:dyaOrig="440">
                      <v:shape id="_x0000_i1036" type="#_x0000_t75" style="width:112.5pt;height:21.75pt" o:ole="">
                        <v:imagedata r:id="rId10" o:title=""/>
                      </v:shape>
                      <o:OLEObject Type="Embed" ProgID="Equation.DSMT4" ShapeID="_x0000_i1036" DrawAspect="Content" ObjectID="_1669486408" r:id="rId16"/>
                    </w:object>
                  </w:r>
                  <w:r>
                    <w:t>, where a is the radius of the circles.</w:t>
                  </w:r>
                </w:p>
              </w:tc>
            </w:tr>
            <w:tr w:rsidR="00B03FE0" w:rsidRPr="00602AC9" w:rsidTr="00FC46B2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B03FE0" w:rsidRPr="00602AC9" w:rsidRDefault="00B03FE0" w:rsidP="00FC46B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B03FE0" w:rsidRPr="00602AC9" w:rsidRDefault="00B03FE0" w:rsidP="00FC46B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Equation of the system of circles with centre </w:t>
                  </w:r>
                  <w:r w:rsidRPr="008C1B43">
                    <w:rPr>
                      <w:position w:val="-14"/>
                    </w:rPr>
                    <w:object w:dxaOrig="600" w:dyaOrig="400">
                      <v:shape id="_x0000_i1037" type="#_x0000_t75" style="width:30pt;height:20.25pt" o:ole="">
                        <v:imagedata r:id="rId12" o:title=""/>
                      </v:shape>
                      <o:OLEObject Type="Embed" ProgID="Equation.DSMT4" ShapeID="_x0000_i1037" DrawAspect="Content" ObjectID="_1669486409" r:id="rId17"/>
                    </w:object>
                  </w:r>
                  <w:r>
                    <w:t xml:space="preserve">is </w:t>
                  </w:r>
                  <w:r w:rsidRPr="008C1B43">
                    <w:rPr>
                      <w:position w:val="-14"/>
                    </w:rPr>
                    <w:object w:dxaOrig="2180" w:dyaOrig="440">
                      <v:shape id="_x0000_i1038" type="#_x0000_t75" style="width:108.75pt;height:21.75pt" o:ole="">
                        <v:imagedata r:id="rId18" o:title=""/>
                      </v:shape>
                      <o:OLEObject Type="Embed" ProgID="Equation.DSMT4" ShapeID="_x0000_i1038" DrawAspect="Content" ObjectID="_1669486410" r:id="rId19"/>
                    </w:object>
                  </w:r>
                </w:p>
              </w:tc>
            </w:tr>
          </w:tbl>
          <w:p w:rsidR="00B03FE0" w:rsidRDefault="00B03FE0" w:rsidP="00040A8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040A84" w:rsidRDefault="00B03FE0" w:rsidP="00040A8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2</w:t>
            </w:r>
            <w:r w:rsidR="00040A84">
              <w:t xml:space="preserve">:  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040A84" w:rsidRPr="00602AC9" w:rsidTr="00FC46B2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40A84" w:rsidRPr="00602AC9" w:rsidRDefault="00040A84" w:rsidP="00FC46B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40A84" w:rsidRPr="00602AC9" w:rsidRDefault="00040A84" w:rsidP="00FC46B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Differentiate  </w:t>
                  </w:r>
                  <w:r w:rsidRPr="008C1B43">
                    <w:rPr>
                      <w:position w:val="-14"/>
                    </w:rPr>
                    <w:object w:dxaOrig="2180" w:dyaOrig="440">
                      <v:shape id="_x0000_i1028" type="#_x0000_t75" style="width:108.75pt;height:21.75pt" o:ole="">
                        <v:imagedata r:id="rId18" o:title=""/>
                      </v:shape>
                      <o:OLEObject Type="Embed" ProgID="Equation.DSMT4" ShapeID="_x0000_i1028" DrawAspect="Content" ObjectID="_1669486411" r:id="rId20"/>
                    </w:object>
                  </w:r>
                  <w:r>
                    <w:t xml:space="preserve"> with respect to “x” on both sides.</w:t>
                  </w:r>
                </w:p>
              </w:tc>
            </w:tr>
            <w:tr w:rsidR="00040A84" w:rsidRPr="00602AC9" w:rsidTr="00FC46B2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40A84" w:rsidRPr="00602AC9" w:rsidRDefault="00040A84" w:rsidP="00FC46B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40A84" w:rsidRDefault="00040A84" w:rsidP="00FC46B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                 </w:t>
                  </w:r>
                  <w:r w:rsidRPr="008C1B43">
                    <w:rPr>
                      <w:position w:val="-14"/>
                    </w:rPr>
                    <w:object w:dxaOrig="2180" w:dyaOrig="440">
                      <v:shape id="_x0000_i1029" type="#_x0000_t75" style="width:108.75pt;height:21.75pt" o:ole="">
                        <v:imagedata r:id="rId18" o:title=""/>
                      </v:shape>
                      <o:OLEObject Type="Embed" ProgID="Equation.DSMT4" ShapeID="_x0000_i1029" DrawAspect="Content" ObjectID="_1669486412" r:id="rId21"/>
                    </w:object>
                  </w:r>
                </w:p>
                <w:p w:rsidR="00040A84" w:rsidRDefault="00040A84" w:rsidP="00040A84">
                  <w:pPr>
                    <w:tabs>
                      <w:tab w:val="left" w:pos="3000"/>
                    </w:tabs>
                  </w:pPr>
                  <w:r>
                    <w:lastRenderedPageBreak/>
                    <w:t xml:space="preserve">                     </w:t>
                  </w:r>
                  <w:r w:rsidRPr="008C1B43">
                    <w:rPr>
                      <w:position w:val="-58"/>
                    </w:rPr>
                    <w:object w:dxaOrig="2500" w:dyaOrig="1280">
                      <v:shape id="_x0000_i1030" type="#_x0000_t75" style="width:125.25pt;height:63.75pt" o:ole="">
                        <v:imagedata r:id="rId22" o:title=""/>
                      </v:shape>
                      <o:OLEObject Type="Embed" ProgID="Equation.DSMT4" ShapeID="_x0000_i1030" DrawAspect="Content" ObjectID="_1669486413" r:id="rId23"/>
                    </w:object>
                  </w:r>
                  <w:r>
                    <w:tab/>
                  </w:r>
                </w:p>
                <w:p w:rsidR="00040A84" w:rsidRPr="00602AC9" w:rsidRDefault="00040A84" w:rsidP="00040A8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           Hence, The required differential equation is </w:t>
                  </w:r>
                  <w:r w:rsidRPr="008C1B43">
                    <w:rPr>
                      <w:position w:val="-24"/>
                    </w:rPr>
                    <w:object w:dxaOrig="2200" w:dyaOrig="620">
                      <v:shape id="_x0000_i1031" type="#_x0000_t75" style="width:110.25pt;height:30.75pt" o:ole="">
                        <v:imagedata r:id="rId24" o:title=""/>
                      </v:shape>
                      <o:OLEObject Type="Embed" ProgID="Equation.DSMT4" ShapeID="_x0000_i1031" DrawAspect="Content" ObjectID="_1669486414" r:id="rId25"/>
                    </w:object>
                  </w:r>
                  <w:r>
                    <w:t>.</w:t>
                  </w:r>
                </w:p>
              </w:tc>
            </w:tr>
          </w:tbl>
          <w:p w:rsidR="005D56F6" w:rsidRDefault="005D56F6" w:rsidP="00040A84">
            <w:pPr>
              <w:tabs>
                <w:tab w:val="left" w:pos="3000"/>
              </w:tabs>
            </w:pPr>
            <w:r>
              <w:lastRenderedPageBreak/>
              <w:t xml:space="preserve">           </w:t>
            </w:r>
          </w:p>
        </w:tc>
      </w:tr>
      <w:tr w:rsidR="005D56F6" w:rsidTr="005D56F6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D56F6" w:rsidRDefault="00040A84" w:rsidP="005D56F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Conclusion: T</w:t>
            </w:r>
            <w:r w:rsidR="005D56F6">
              <w:t xml:space="preserve">he differential equation of </w:t>
            </w:r>
            <w:r w:rsidR="005A68F6" w:rsidRPr="008C1B43">
              <w:rPr>
                <w:position w:val="-14"/>
              </w:rPr>
              <w:object w:dxaOrig="2180" w:dyaOrig="440">
                <v:shape id="_x0000_i1032" type="#_x0000_t75" style="width:108.75pt;height:21.75pt" o:ole="">
                  <v:imagedata r:id="rId18" o:title=""/>
                </v:shape>
                <o:OLEObject Type="Embed" ProgID="Equation.DSMT4" ShapeID="_x0000_i1032" DrawAspect="Content" ObjectID="_1669486415" r:id="rId26"/>
              </w:object>
            </w:r>
            <w:r w:rsidR="005D56F6">
              <w:t xml:space="preserve"> is </w:t>
            </w:r>
            <w:r w:rsidR="005A68F6" w:rsidRPr="008C1B43">
              <w:rPr>
                <w:position w:val="-24"/>
              </w:rPr>
              <w:object w:dxaOrig="2200" w:dyaOrig="620">
                <v:shape id="_x0000_i1033" type="#_x0000_t75" style="width:110.25pt;height:30.75pt" o:ole="">
                  <v:imagedata r:id="rId24" o:title=""/>
                </v:shape>
                <o:OLEObject Type="Embed" ProgID="Equation.DSMT4" ShapeID="_x0000_i1033" DrawAspect="Content" ObjectID="_1669486416" r:id="rId27"/>
              </w:object>
            </w:r>
            <w:r w:rsidR="005D56F6">
              <w:t>.</w:t>
            </w:r>
          </w:p>
          <w:p w:rsidR="005D56F6" w:rsidRDefault="005D56F6" w:rsidP="005D56F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Hence verified.</w:t>
            </w:r>
          </w:p>
        </w:tc>
      </w:tr>
    </w:tbl>
    <w:p w:rsidR="005D56F6" w:rsidRDefault="005D56F6" w:rsidP="005D56F6"/>
    <w:p w:rsidR="005D56F6" w:rsidRPr="00E04DBF" w:rsidRDefault="005D56F6" w:rsidP="005D56F6"/>
    <w:p w:rsidR="005D56F6" w:rsidRDefault="005D56F6" w:rsidP="005D56F6"/>
    <w:p w:rsidR="005D56F6" w:rsidRDefault="005D56F6"/>
    <w:sectPr w:rsidR="005D56F6" w:rsidSect="005D56F6">
      <w:headerReference w:type="even" r:id="rId28"/>
      <w:headerReference w:type="default" r:id="rId29"/>
      <w:footerReference w:type="even" r:id="rId30"/>
      <w:footerReference w:type="default" r:id="rId31"/>
      <w:headerReference w:type="first" r:id="rId32"/>
      <w:footerReference w:type="first" r:id="rId33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70DC9" w:rsidRDefault="00370DC9" w:rsidP="006C5BBD">
      <w:pPr>
        <w:spacing w:after="0" w:line="240" w:lineRule="auto"/>
      </w:pPr>
      <w:r>
        <w:separator/>
      </w:r>
    </w:p>
  </w:endnote>
  <w:endnote w:type="continuationSeparator" w:id="1">
    <w:p w:rsidR="00370DC9" w:rsidRDefault="00370DC9" w:rsidP="006C5BB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D56F6" w:rsidRDefault="005D56F6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D56F6" w:rsidRDefault="005D56F6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D56F6" w:rsidRDefault="005D56F6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70DC9" w:rsidRDefault="00370DC9" w:rsidP="006C5BBD">
      <w:pPr>
        <w:spacing w:after="0" w:line="240" w:lineRule="auto"/>
      </w:pPr>
      <w:r>
        <w:separator/>
      </w:r>
    </w:p>
  </w:footnote>
  <w:footnote w:type="continuationSeparator" w:id="1">
    <w:p w:rsidR="00370DC9" w:rsidRDefault="00370DC9" w:rsidP="006C5BB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D56F6" w:rsidRDefault="005D56F6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D56F6" w:rsidRDefault="005D56F6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D56F6" w:rsidRDefault="005D56F6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0BE2904"/>
    <w:multiLevelType w:val="hybridMultilevel"/>
    <w:tmpl w:val="B1B26C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DEC3D5F"/>
    <w:multiLevelType w:val="hybridMultilevel"/>
    <w:tmpl w:val="B1B26C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5D65641"/>
    <w:multiLevelType w:val="hybridMultilevel"/>
    <w:tmpl w:val="B1B26C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5D56F6"/>
    <w:rsid w:val="00017602"/>
    <w:rsid w:val="00040A84"/>
    <w:rsid w:val="000E0ECF"/>
    <w:rsid w:val="00167E3E"/>
    <w:rsid w:val="00221B0C"/>
    <w:rsid w:val="002F57DD"/>
    <w:rsid w:val="00370DC9"/>
    <w:rsid w:val="005A68F6"/>
    <w:rsid w:val="005D56F6"/>
    <w:rsid w:val="006C5BBD"/>
    <w:rsid w:val="007F3C7C"/>
    <w:rsid w:val="008F18CB"/>
    <w:rsid w:val="00B03F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C5BB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D56F6"/>
    <w:pPr>
      <w:ind w:left="720"/>
      <w:contextualSpacing/>
    </w:pPr>
  </w:style>
  <w:style w:type="table" w:styleId="TableGrid">
    <w:name w:val="Table Grid"/>
    <w:basedOn w:val="TableNormal"/>
    <w:uiPriority w:val="59"/>
    <w:rsid w:val="005D56F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D56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56F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oleObject" Target="embeddings/oleObject13.bin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34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7.wmf"/><Relationship Id="rId32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6.wmf"/><Relationship Id="rId27" Type="http://schemas.openxmlformats.org/officeDocument/2006/relationships/oleObject" Target="embeddings/oleObject14.bin"/><Relationship Id="rId30" Type="http://schemas.openxmlformats.org/officeDocument/2006/relationships/footer" Target="footer1.xml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6</TotalTime>
  <Pages>2</Pages>
  <Words>181</Words>
  <Characters>1037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2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6</cp:revision>
  <dcterms:created xsi:type="dcterms:W3CDTF">2020-11-07T09:52:00Z</dcterms:created>
  <dcterms:modified xsi:type="dcterms:W3CDTF">2020-12-14T15:42:00Z</dcterms:modified>
</cp:coreProperties>
</file>